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7142" w:rsidRDefault="006D7142" w:rsidP="009D7614">
      <w:r>
        <w:t>3.</w:t>
      </w:r>
    </w:p>
    <w:p w:rsidR="003E4224" w:rsidRDefault="009D7614" w:rsidP="009D7614">
      <w:pPr>
        <w:pStyle w:val="a3"/>
        <w:numPr>
          <w:ilvl w:val="0"/>
          <w:numId w:val="1"/>
        </w:numPr>
      </w:pPr>
      <w:r>
        <w:t>(</w:t>
      </w:r>
      <w:proofErr w:type="gramStart"/>
      <w:r>
        <w:t>A,C</w:t>
      </w:r>
      <w:proofErr w:type="gramEnd"/>
      <w:r>
        <w:t>), (A,D), (A,E); (B,D), (B,E); (C,F); (D,F), (D,G); (E,F), (E,G); (F,H), (F,I); (G,H), (G,I)</w:t>
      </w:r>
    </w:p>
    <w:p w:rsidR="009D7614" w:rsidRDefault="009D7614" w:rsidP="009D7614">
      <w:pPr>
        <w:pStyle w:val="a3"/>
        <w:numPr>
          <w:ilvl w:val="0"/>
          <w:numId w:val="1"/>
        </w:numPr>
      </w:pPr>
      <w:r>
        <w:t xml:space="preserve">B-E-F-H </w:t>
      </w:r>
    </w:p>
    <w:p w:rsidR="009D7614" w:rsidRDefault="009D7614" w:rsidP="009D7614">
      <w:pPr>
        <w:pStyle w:val="a3"/>
        <w:numPr>
          <w:ilvl w:val="0"/>
          <w:numId w:val="1"/>
        </w:numPr>
      </w:pPr>
      <w:r>
        <w:t>ABCDEFGHI (there are many other permutations, as long as it follows topological ordering)</w:t>
      </w:r>
    </w:p>
    <w:p w:rsidR="009D7614" w:rsidRDefault="009D7614" w:rsidP="009D7614">
      <w:pPr>
        <w:pStyle w:val="a3"/>
        <w:numPr>
          <w:ilvl w:val="0"/>
          <w:numId w:val="1"/>
        </w:numPr>
      </w:pPr>
      <w:r>
        <w:t>20 days</w:t>
      </w:r>
    </w:p>
    <w:p w:rsidR="009D7614" w:rsidRDefault="009D7614" w:rsidP="009D7614">
      <w:pPr>
        <w:pStyle w:val="a3"/>
        <w:numPr>
          <w:ilvl w:val="0"/>
          <w:numId w:val="1"/>
        </w:numPr>
      </w:pPr>
      <w:r>
        <w:t>Apr.26, since Apr.7+20-1=Apr.26</w:t>
      </w:r>
    </w:p>
    <w:p w:rsidR="009D7614" w:rsidRDefault="009D7614" w:rsidP="009D7614">
      <w:pPr>
        <w:pStyle w:val="a3"/>
        <w:numPr>
          <w:ilvl w:val="0"/>
          <w:numId w:val="1"/>
        </w:numPr>
      </w:pPr>
      <w:r>
        <w:t xml:space="preserve">Yes, </w:t>
      </w:r>
      <w:r w:rsidR="0073288C">
        <w:t xml:space="preserve">task </w:t>
      </w:r>
      <w:r>
        <w:t xml:space="preserve">D can NOT be started until </w:t>
      </w:r>
      <w:r w:rsidR="0073288C">
        <w:t xml:space="preserve">task </w:t>
      </w:r>
      <w:r>
        <w:t xml:space="preserve">A and </w:t>
      </w:r>
      <w:r w:rsidR="0073288C">
        <w:t xml:space="preserve">task </w:t>
      </w:r>
      <w:r>
        <w:t xml:space="preserve">B are completed. </w:t>
      </w:r>
      <w:r w:rsidR="0073288C">
        <w:t>Since the</w:t>
      </w:r>
      <w:r>
        <w:t xml:space="preserve"> latest finish </w:t>
      </w:r>
      <w:r w:rsidR="00E87E4D">
        <w:t>date</w:t>
      </w:r>
      <w:r w:rsidR="0073288C">
        <w:t xml:space="preserve"> </w:t>
      </w:r>
      <w:r w:rsidR="00BD3E4F">
        <w:t>for</w:t>
      </w:r>
      <w:bookmarkStart w:id="0" w:name="_GoBack"/>
      <w:bookmarkEnd w:id="0"/>
      <w:r w:rsidR="0073288C">
        <w:t xml:space="preserve"> task A and task B is Apr.11, task </w:t>
      </w:r>
      <w:r>
        <w:t>D can start on Apr.12.</w:t>
      </w:r>
      <w:r w:rsidR="0073288C">
        <w:t xml:space="preserve"> </w:t>
      </w:r>
      <w:proofErr w:type="gramStart"/>
      <w:r w:rsidR="0073288C">
        <w:t>Thus</w:t>
      </w:r>
      <w:proofErr w:type="gramEnd"/>
      <w:r w:rsidR="0073288C">
        <w:t xml:space="preserve"> we start task D on Apr.14 is possible.</w:t>
      </w:r>
    </w:p>
    <w:p w:rsidR="0073288C" w:rsidRDefault="0073288C" w:rsidP="00E87E4D">
      <w:pPr>
        <w:pStyle w:val="a3"/>
        <w:numPr>
          <w:ilvl w:val="0"/>
          <w:numId w:val="1"/>
        </w:numPr>
      </w:pPr>
      <w:r>
        <w:t xml:space="preserve">Yes, the latest </w:t>
      </w:r>
      <w:r w:rsidR="00E87E4D">
        <w:t>start date</w:t>
      </w:r>
      <w:r>
        <w:t xml:space="preserve"> of task D is Apr.14(Apr.7+3+4=</w:t>
      </w:r>
      <w:r w:rsidRPr="0073288C">
        <w:t xml:space="preserve"> </w:t>
      </w:r>
      <w:r>
        <w:t>Apr.14). Since</w:t>
      </w:r>
      <w:r w:rsidRPr="0073288C">
        <w:t xml:space="preserve"> </w:t>
      </w:r>
      <w:r>
        <w:t xml:space="preserve">Apr.18 is </w:t>
      </w:r>
      <w:r w:rsidR="00E87E4D">
        <w:t xml:space="preserve">4 </w:t>
      </w:r>
      <w:r w:rsidR="00E87E4D">
        <w:rPr>
          <w:rFonts w:hint="eastAsia"/>
        </w:rPr>
        <w:t>d</w:t>
      </w:r>
      <w:r w:rsidR="00E87E4D">
        <w:t>ays longer than Apr.14, the project will be delayed by 4 days. It will be done on Apr.30.</w:t>
      </w:r>
    </w:p>
    <w:p w:rsidR="00E87E4D" w:rsidRDefault="00E87E4D" w:rsidP="00E87E4D">
      <w:pPr>
        <w:pStyle w:val="a3"/>
        <w:numPr>
          <w:ilvl w:val="0"/>
          <w:numId w:val="1"/>
        </w:numPr>
      </w:pPr>
      <w:r>
        <w:t xml:space="preserve">Apr.26. since the I was not in the critical path, so we only need to compare with the original completion time Apr.26 for H. In other words, if I </w:t>
      </w:r>
      <w:proofErr w:type="gramStart"/>
      <w:r>
        <w:t>starts</w:t>
      </w:r>
      <w:proofErr w:type="gramEnd"/>
      <w:r>
        <w:t xml:space="preserve"> at Apr.2</w:t>
      </w:r>
      <w:r w:rsidR="0027124D">
        <w:t>7</w:t>
      </w:r>
      <w:r>
        <w:t>-2+</w:t>
      </w:r>
      <w:r w:rsidR="0027124D">
        <w:t>1</w:t>
      </w:r>
      <w:r>
        <w:t xml:space="preserve">=Apr. </w:t>
      </w:r>
      <w:r w:rsidR="0027124D">
        <w:t>26</w:t>
      </w:r>
      <w:r>
        <w:t>, then the completion time becomes Apr. 27, later than the original Apr. 26.</w:t>
      </w:r>
    </w:p>
    <w:p w:rsidR="0027124D" w:rsidRDefault="0027124D" w:rsidP="00E87E4D">
      <w:pPr>
        <w:pStyle w:val="a3"/>
        <w:numPr>
          <w:ilvl w:val="0"/>
          <w:numId w:val="1"/>
        </w:numPr>
      </w:pPr>
      <w:r>
        <w:t xml:space="preserve">y needs to finish first, then x can be started. So, </w:t>
      </w:r>
      <w:proofErr w:type="spellStart"/>
      <w:r>
        <w:t>xRy</w:t>
      </w:r>
      <w:proofErr w:type="spellEnd"/>
      <w:r>
        <w:t xml:space="preserve"> means y is earlier. R is obviously reflexive since a task x equals to itself.</w:t>
      </w:r>
    </w:p>
    <w:p w:rsidR="0027124D" w:rsidRDefault="0027124D" w:rsidP="0027124D">
      <w:pPr>
        <w:pStyle w:val="a3"/>
      </w:pPr>
      <w:r>
        <w:t xml:space="preserve">Suppose </w:t>
      </w:r>
      <w:r w:rsidRPr="0027124D">
        <w:rPr>
          <w:position w:val="-10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5" o:title=""/>
          </v:shape>
          <o:OLEObject Type="Embed" ProgID="Equation.DSMT4" ShapeID="_x0000_i1025" DrawAspect="Content" ObjectID="_1681310936" r:id="rId6"/>
        </w:object>
      </w:r>
      <w:r>
        <w:t xml:space="preserve">. If </w:t>
      </w:r>
      <w:proofErr w:type="spellStart"/>
      <w:r>
        <w:t>xRy</w:t>
      </w:r>
      <w:proofErr w:type="spellEnd"/>
      <w:r>
        <w:t xml:space="preserve"> is true, task x is not started until y is completed, and thus y must have been started before x is completed, which means </w:t>
      </w:r>
      <w:proofErr w:type="spellStart"/>
      <w:r>
        <w:t>yRx</w:t>
      </w:r>
      <w:proofErr w:type="spellEnd"/>
      <w:r>
        <w:t xml:space="preserve"> is false. This makes the only chance to have both </w:t>
      </w:r>
      <w:proofErr w:type="spellStart"/>
      <w:r>
        <w:t>xRy</w:t>
      </w:r>
      <w:proofErr w:type="spellEnd"/>
      <w:r>
        <w:t xml:space="preserve"> and </w:t>
      </w:r>
      <w:proofErr w:type="spellStart"/>
      <w:r>
        <w:t>yRx</w:t>
      </w:r>
      <w:proofErr w:type="spellEnd"/>
      <w:r>
        <w:t xml:space="preserve"> be true is to let x = y, which is true since R is reflexive. This shows R is antisymmetric. Suppose </w:t>
      </w:r>
      <w:r w:rsidRPr="0027124D">
        <w:rPr>
          <w:position w:val="-10"/>
        </w:rPr>
        <w:object w:dxaOrig="580" w:dyaOrig="279">
          <v:shape id="_x0000_i1026" type="#_x0000_t75" style="width:28.5pt;height:13.5pt" o:ole="">
            <v:imagedata r:id="rId5" o:title=""/>
          </v:shape>
          <o:OLEObject Type="Embed" ProgID="Equation.DSMT4" ShapeID="_x0000_i1026" DrawAspect="Content" ObjectID="_1681310937" r:id="rId7"/>
        </w:object>
      </w:r>
      <w:r>
        <w:t xml:space="preserve">. If both </w:t>
      </w:r>
      <w:proofErr w:type="spellStart"/>
      <w:r>
        <w:t>xRy</w:t>
      </w:r>
      <w:proofErr w:type="spellEnd"/>
      <w:r>
        <w:t xml:space="preserve"> and </w:t>
      </w:r>
      <w:proofErr w:type="spellStart"/>
      <w:r>
        <w:t>yRz</w:t>
      </w:r>
      <w:proofErr w:type="spellEnd"/>
      <w:r>
        <w:t xml:space="preserve"> are true, which means y is completed before x is started, and z is completed before y is started, thus z is completed before x is started and </w:t>
      </w:r>
      <w:proofErr w:type="spellStart"/>
      <w:r>
        <w:t>xRz</w:t>
      </w:r>
      <w:proofErr w:type="spellEnd"/>
      <w:r>
        <w:t xml:space="preserve"> becomes true. So R is transitive</w:t>
      </w:r>
    </w:p>
    <w:p w:rsidR="00AB72DE" w:rsidRDefault="00AB72DE" w:rsidP="00AB72DE">
      <w:pPr>
        <w:pStyle w:val="a3"/>
        <w:numPr>
          <w:ilvl w:val="0"/>
          <w:numId w:val="1"/>
        </w:numPr>
      </w:pPr>
      <w:r>
        <w:t>BRJ = False, IRC = True, CRD = False</w:t>
      </w:r>
    </w:p>
    <w:p w:rsidR="00AB72DE" w:rsidRDefault="00AB72DE" w:rsidP="00AB72DE">
      <w:pPr>
        <w:pStyle w:val="a3"/>
        <w:numPr>
          <w:ilvl w:val="0"/>
          <w:numId w:val="1"/>
        </w:numPr>
      </w:pPr>
      <w:r>
        <w:t xml:space="preserve">infimum of </w:t>
      </w:r>
      <w:proofErr w:type="gramStart"/>
      <w:r>
        <w:t>E,F</w:t>
      </w:r>
      <w:proofErr w:type="gramEnd"/>
      <w:r>
        <w:t>: E, supremum of E,F: F;</w:t>
      </w:r>
      <w:r w:rsidRPr="00AB72DE">
        <w:t xml:space="preserve"> </w:t>
      </w:r>
      <w:r>
        <w:t>infimum of C,E: A, supremum of C,E: F</w:t>
      </w:r>
    </w:p>
    <w:p w:rsidR="00AB72DE" w:rsidRDefault="00AB72DE" w:rsidP="00AB72DE">
      <w:pPr>
        <w:pStyle w:val="a3"/>
        <w:numPr>
          <w:ilvl w:val="0"/>
          <w:numId w:val="1"/>
        </w:numPr>
      </w:pPr>
      <w:r>
        <w:t>no, not all pairs of tasks uniquely meet or join each other.</w:t>
      </w:r>
    </w:p>
    <w:sectPr w:rsidR="00AB72D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Microsoft YaHei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5F31ED"/>
    <w:multiLevelType w:val="hybridMultilevel"/>
    <w:tmpl w:val="620861CC"/>
    <w:lvl w:ilvl="0" w:tplc="D92AAE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EyNDU3MDc0MTQ0MDdX0lEKTi0uzszPAykwrAUAmwPvwSwAAAA="/>
  </w:docVars>
  <w:rsids>
    <w:rsidRoot w:val="009D7614"/>
    <w:rsid w:val="00121DCB"/>
    <w:rsid w:val="00192E26"/>
    <w:rsid w:val="0027124D"/>
    <w:rsid w:val="004563D7"/>
    <w:rsid w:val="006D7142"/>
    <w:rsid w:val="0073288C"/>
    <w:rsid w:val="007355CA"/>
    <w:rsid w:val="007C2396"/>
    <w:rsid w:val="00972D5D"/>
    <w:rsid w:val="009D7614"/>
    <w:rsid w:val="00AB72DE"/>
    <w:rsid w:val="00BD3E4F"/>
    <w:rsid w:val="00D35DEC"/>
    <w:rsid w:val="00E55BAC"/>
    <w:rsid w:val="00E8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75D999"/>
  <w15:chartTrackingRefBased/>
  <w15:docId w15:val="{8E2B47EA-3259-49DF-B728-AD90DE61F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72D5D"/>
    <w:pPr>
      <w:keepNext/>
      <w:keepLines/>
      <w:widowControl w:val="0"/>
      <w:spacing w:before="240" w:after="0" w:line="720" w:lineRule="auto"/>
      <w:outlineLvl w:val="0"/>
    </w:pPr>
    <w:rPr>
      <w:rFonts w:ascii="標楷體" w:eastAsiaTheme="majorEastAsia" w:hAnsi="標楷體" w:cstheme="majorBidi"/>
      <w:color w:val="000000" w:themeColor="text1"/>
      <w:sz w:val="4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972D5D"/>
    <w:rPr>
      <w:rFonts w:ascii="標楷體" w:eastAsiaTheme="majorEastAsia" w:hAnsi="標楷體" w:cstheme="majorBidi"/>
      <w:color w:val="000000" w:themeColor="text1"/>
      <w:sz w:val="44"/>
      <w:szCs w:val="32"/>
    </w:rPr>
  </w:style>
  <w:style w:type="paragraph" w:styleId="a3">
    <w:name w:val="List Paragraph"/>
    <w:basedOn w:val="a"/>
    <w:uiPriority w:val="34"/>
    <w:qFormat/>
    <w:rsid w:val="009D76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259</Words>
  <Characters>1478</Characters>
  <Application>Microsoft Office Word</Application>
  <DocSecurity>0</DocSecurity>
  <Lines>12</Lines>
  <Paragraphs>3</Paragraphs>
  <ScaleCrop>false</ScaleCrop>
  <Company/>
  <LinksUpToDate>false</LinksUpToDate>
  <CharactersWithSpaces>1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o</dc:creator>
  <cp:keywords/>
  <dc:description/>
  <cp:lastModifiedBy>xx</cp:lastModifiedBy>
  <cp:revision>5</cp:revision>
  <dcterms:created xsi:type="dcterms:W3CDTF">2021-04-27T05:45:00Z</dcterms:created>
  <dcterms:modified xsi:type="dcterms:W3CDTF">2021-04-30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